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12"/>
      </w:tblGrid>
      <w:tr w:rsidR="006B773B" w:rsidRPr="00602AA1" w14:paraId="03F1DECF" w14:textId="77777777" w:rsidTr="0050242E">
        <w:tc>
          <w:tcPr>
            <w:tcW w:w="10912" w:type="dxa"/>
            <w:tcBorders>
              <w:top w:val="nil"/>
              <w:left w:val="nil"/>
              <w:bottom w:val="nil"/>
              <w:right w:val="nil"/>
            </w:tcBorders>
          </w:tcPr>
          <w:p w14:paraId="1E2B7345" w14:textId="77777777" w:rsidR="006B773B" w:rsidRPr="00602AA1" w:rsidRDefault="006B773B" w:rsidP="006B773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جمهورية الجزائرية الديمقراطية الشعبية</w:t>
            </w:r>
          </w:p>
        </w:tc>
      </w:tr>
      <w:tr w:rsidR="006B773B" w:rsidRPr="00602AA1" w14:paraId="42C9E8A8" w14:textId="77777777" w:rsidTr="0050242E">
        <w:tc>
          <w:tcPr>
            <w:tcW w:w="10912" w:type="dxa"/>
            <w:tcBorders>
              <w:top w:val="nil"/>
              <w:left w:val="nil"/>
              <w:bottom w:val="nil"/>
              <w:right w:val="nil"/>
            </w:tcBorders>
          </w:tcPr>
          <w:p w14:paraId="70FD5C46" w14:textId="77777777" w:rsidR="006B773B" w:rsidRPr="00602AA1" w:rsidRDefault="006B773B" w:rsidP="006B773B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مديرية التربية لولاية البيض        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                                  </w:t>
            </w:r>
            <w:r w:rsid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ث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ــــــــــــ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نوية الشلال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ـــــ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ة                                     </w:t>
            </w:r>
          </w:p>
        </w:tc>
      </w:tr>
      <w:tr w:rsidR="006B773B" w:rsidRPr="00602AA1" w14:paraId="3829F63C" w14:textId="77777777" w:rsidTr="0050242E">
        <w:tc>
          <w:tcPr>
            <w:tcW w:w="10912" w:type="dxa"/>
            <w:tcBorders>
              <w:top w:val="nil"/>
              <w:left w:val="nil"/>
              <w:bottom w:val="nil"/>
              <w:right w:val="nil"/>
            </w:tcBorders>
          </w:tcPr>
          <w:p w14:paraId="56EF5F5A" w14:textId="77777777" w:rsidR="006B773B" w:rsidRPr="00602AA1" w:rsidRDefault="006B773B" w:rsidP="006B773B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إمتحان : بكالوريا التجريبي                            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               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</w:t>
            </w:r>
            <w:r w:rsid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دورة م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ــــــــــــــ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ي  2018</w:t>
            </w:r>
          </w:p>
        </w:tc>
      </w:tr>
      <w:tr w:rsidR="006B773B" w:rsidRPr="00602AA1" w14:paraId="49D9EA90" w14:textId="77777777" w:rsidTr="0050242E">
        <w:tc>
          <w:tcPr>
            <w:tcW w:w="10912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3CD81CE9" w14:textId="77777777" w:rsidR="006B773B" w:rsidRPr="00602AA1" w:rsidRDefault="00195A65" w:rsidP="006B773B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شعبة :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ثالثة اداب و فلسفة</w:t>
            </w:r>
            <w:r w:rsidR="006B773B"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                                         </w:t>
            </w:r>
            <w:r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6B773B"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</w:t>
            </w:r>
            <w:r w:rsidR="006B773B"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AA378C"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</w:t>
            </w:r>
            <w:r w:rsidR="006B773B"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ي</w:t>
            </w:r>
            <w:r w:rsidR="006B773B"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ـــــــــــ</w:t>
            </w:r>
            <w:r w:rsidR="006B773B" w:rsidRPr="00602AA1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وم: 21. 05. 2018</w:t>
            </w:r>
          </w:p>
        </w:tc>
      </w:tr>
      <w:tr w:rsidR="006B773B" w:rsidRPr="00602AA1" w14:paraId="09473CE0" w14:textId="77777777" w:rsidTr="0050242E">
        <w:tc>
          <w:tcPr>
            <w:tcW w:w="10912" w:type="dxa"/>
            <w:tcBorders>
              <w:left w:val="nil"/>
              <w:right w:val="nil"/>
            </w:tcBorders>
          </w:tcPr>
          <w:p w14:paraId="480880EF" w14:textId="77777777" w:rsidR="006B773B" w:rsidRPr="00602AA1" w:rsidRDefault="006B773B" w:rsidP="006B773B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اختبار في مادة الرياضيات                                                                            </w:t>
            </w:r>
            <w:r w:rsidR="00AA378C"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 </w:t>
            </w:r>
            <w:r w:rsidRPr="00602AA1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المدة : ثلاث ساعات و نصف</w:t>
            </w:r>
          </w:p>
        </w:tc>
      </w:tr>
    </w:tbl>
    <w:p w14:paraId="0CF70E02" w14:textId="77777777" w:rsidR="006B773B" w:rsidRPr="00602AA1" w:rsidRDefault="00FF1C50" w:rsidP="00FF1C50">
      <w:pPr>
        <w:bidi/>
        <w:jc w:val="center"/>
        <w:rPr>
          <w:rFonts w:asciiTheme="majorBidi" w:hAnsiTheme="majorBidi" w:cstheme="majorBidi"/>
          <w:b/>
          <w:bCs/>
          <w:sz w:val="26"/>
          <w:szCs w:val="26"/>
          <w:u w:val="single"/>
          <w:rtl/>
        </w:rPr>
      </w:pPr>
      <w:r w:rsidRPr="00602AA1">
        <w:rPr>
          <w:sz w:val="26"/>
          <w:szCs w:val="26"/>
          <w:rtl/>
        </w:rPr>
        <w:br/>
      </w:r>
      <w:r w:rsidR="0050242E" w:rsidRPr="00602AA1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</w:rPr>
        <w:t xml:space="preserve">على الطالب ان يختار أحد الموضوعين التاليين </w:t>
      </w:r>
    </w:p>
    <w:p w14:paraId="7CE111C7" w14:textId="77777777" w:rsidR="0050242E" w:rsidRPr="00602AA1" w:rsidRDefault="0050242E" w:rsidP="0050242E">
      <w:pPr>
        <w:bidi/>
        <w:jc w:val="center"/>
        <w:rPr>
          <w:rFonts w:asciiTheme="majorBidi" w:hAnsiTheme="majorBidi" w:cstheme="majorBidi"/>
          <w:b/>
          <w:bCs/>
          <w:sz w:val="26"/>
          <w:szCs w:val="26"/>
          <w:u w:val="single"/>
          <w:rtl/>
        </w:rPr>
      </w:pPr>
      <w:r w:rsidRPr="00602AA1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</w:rPr>
        <w:t>الموضوع الاول :</w:t>
      </w:r>
    </w:p>
    <w:p w14:paraId="61740231" w14:textId="77777777" w:rsidR="00EE4456" w:rsidRPr="00602AA1" w:rsidRDefault="00AA378C" w:rsidP="00EE4456">
      <w:pPr>
        <w:bidi/>
        <w:rPr>
          <w:rFonts w:asciiTheme="majorBidi" w:hAnsiTheme="majorBidi" w:cstheme="majorBidi"/>
          <w:b/>
          <w:bCs/>
          <w:sz w:val="26"/>
          <w:szCs w:val="26"/>
          <w:u w:val="single"/>
          <w:rtl/>
        </w:rPr>
      </w:pPr>
      <w:r w:rsidRPr="00602AA1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</w:rPr>
        <w:t xml:space="preserve">التمرين الأول </w:t>
      </w:r>
      <w:r w:rsidR="0087212C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</w:rPr>
        <w:t>(06ن)</w:t>
      </w:r>
      <w:r w:rsidRPr="00602AA1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</w:rPr>
        <w:t>:</w:t>
      </w:r>
    </w:p>
    <w:p w14:paraId="3A84F83A" w14:textId="77777777" w:rsidR="00AA378C" w:rsidRPr="00602AA1" w:rsidRDefault="00602AA1" w:rsidP="00602AA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6"/>
          <w:szCs w:val="26"/>
        </w:rPr>
      </w:pPr>
      <w:r w:rsidRPr="00602AA1">
        <w:rPr>
          <w:rFonts w:asciiTheme="majorBidi" w:hAnsiTheme="majorBidi" w:cstheme="majorBidi" w:hint="cs"/>
          <w:sz w:val="26"/>
          <w:szCs w:val="26"/>
          <w:rtl/>
        </w:rPr>
        <w:t xml:space="preserve">أدرس حسب قيم العدد الطبيعي </w:t>
      </w:r>
      <w:r w:rsidRPr="00602AA1">
        <w:rPr>
          <w:rFonts w:asciiTheme="majorBidi" w:hAnsiTheme="majorBidi" w:cstheme="majorBidi"/>
          <w:sz w:val="26"/>
          <w:szCs w:val="26"/>
        </w:rPr>
        <w:t>n</w:t>
      </w:r>
      <w:r w:rsidRPr="00602AA1"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بواقي القسمة الاقليدية للعدد </w:t>
      </w:r>
      <m:oMath>
        <m:sSup>
          <m:sSupPr>
            <m:ctrlPr>
              <w:rPr>
                <w:rFonts w:ascii="Cambria Math" w:hAnsi="Cambria Math" w:cstheme="majorBidi"/>
                <w:sz w:val="26"/>
                <w:szCs w:val="26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6"/>
                <w:szCs w:val="26"/>
                <w:lang w:bidi="ar-DZ"/>
              </w:rPr>
              <m:t>3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n</m:t>
            </m:r>
          </m:sup>
        </m:sSup>
      </m:oMath>
      <w:r w:rsidRPr="00602AA1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على 5 .</w:t>
      </w:r>
    </w:p>
    <w:p w14:paraId="1A33AE87" w14:textId="77777777" w:rsidR="00602AA1" w:rsidRPr="00602AA1" w:rsidRDefault="00602AA1" w:rsidP="00602AA1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6"/>
          <w:szCs w:val="26"/>
        </w:rPr>
      </w:pPr>
      <w:r w:rsidRPr="00602AA1">
        <w:rPr>
          <w:rFonts w:asciiTheme="majorBidi" w:hAnsiTheme="majorBidi" w:cstheme="majorBidi" w:hint="cs"/>
          <w:sz w:val="26"/>
          <w:szCs w:val="26"/>
          <w:rtl/>
        </w:rPr>
        <w:t xml:space="preserve">استنتج بواقي قسمة كل من الاعداد التالية على 5 : </w:t>
      </w:r>
      <m:oMath>
        <m:sSup>
          <m:sSupPr>
            <m:ctrlPr>
              <w:rPr>
                <w:rFonts w:ascii="Cambria Math" w:hAnsi="Cambria Math" w:cstheme="majorBid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Bidi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</w:rPr>
              <m:t>2009</m:t>
            </m:r>
          </m:sup>
        </m:sSup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،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6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1430</m:t>
            </m:r>
          </m:sup>
        </m:sSup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، 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1828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1999</m:t>
            </m:r>
          </m:sup>
        </m:sSup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</w:p>
    <w:p w14:paraId="4BBB2245" w14:textId="77777777" w:rsidR="00602AA1" w:rsidRPr="001478A3" w:rsidRDefault="001478A3" w:rsidP="001478A3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ثبت انّه من أجل كل عدد طبيعي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فإنّ :  </w:t>
      </w:r>
      <m:oMath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2×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4n+2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1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يقبل القسمة على 5 .</w:t>
      </w:r>
    </w:p>
    <w:p w14:paraId="651E97DE" w14:textId="77777777" w:rsidR="001478A3" w:rsidRPr="00602AA1" w:rsidRDefault="001478A3" w:rsidP="001478A3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6"/>
          <w:szCs w:val="26"/>
          <w:rtl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عيّن العدد الطبيعي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حتى يكون :  </w:t>
      </w:r>
      <m:oMath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3×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8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2010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23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2011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n≡0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5</m:t>
            </m:r>
          </m:e>
        </m:d>
      </m:oMath>
    </w:p>
    <w:p w14:paraId="61B50194" w14:textId="77777777" w:rsidR="00AA378C" w:rsidRDefault="001A0ACB" w:rsidP="00AA378C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 الثاني</w:t>
      </w:r>
      <w:r w:rsidR="0087212C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6ن)</w:t>
      </w:r>
      <w:r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14:paraId="780A741D" w14:textId="77777777" w:rsidR="007B4663" w:rsidRPr="007B4663" w:rsidRDefault="007B4663" w:rsidP="007B4663">
      <w:pPr>
        <w:bidi/>
        <w:ind w:left="795"/>
        <w:rPr>
          <w:rFonts w:asciiTheme="majorBidi" w:hAnsiTheme="majorBidi" w:cstheme="majorBidi"/>
          <w:sz w:val="26"/>
          <w:szCs w:val="26"/>
          <w:lang w:bidi="ar-DZ"/>
        </w:rPr>
      </w:pPr>
      <w:r w:rsidRPr="007B4663">
        <w:rPr>
          <w:rFonts w:asciiTheme="majorBidi" w:hAnsiTheme="majorBidi" w:cstheme="majorBidi"/>
          <w:position w:val="-14"/>
          <w:sz w:val="26"/>
          <w:szCs w:val="26"/>
          <w:lang w:bidi="ar-DZ"/>
        </w:rPr>
        <w:object w:dxaOrig="499" w:dyaOrig="400" w14:anchorId="0F9A04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9.5pt" o:ole="">
            <v:imagedata r:id="rId8" o:title=""/>
          </v:shape>
          <o:OLEObject Type="Embed" ProgID="Equation.DSMT4" ShapeID="_x0000_i1025" DrawAspect="Content" ObjectID="_1776356126" r:id="rId9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متتالية حسابية معرفة على  </w:t>
      </w:r>
      <w:r w:rsidRPr="007B4663">
        <w:rPr>
          <w:rFonts w:asciiTheme="majorBidi" w:hAnsiTheme="majorBidi" w:cstheme="majorBidi"/>
          <w:position w:val="-6"/>
          <w:sz w:val="26"/>
          <w:szCs w:val="26"/>
          <w:lang w:bidi="ar-DZ"/>
        </w:rPr>
        <w:object w:dxaOrig="380" w:dyaOrig="279" w14:anchorId="22B714C6">
          <v:shape id="_x0000_i1026" type="#_x0000_t75" style="width:18.75pt;height:14.25pt" o:ole="">
            <v:imagedata r:id="rId10" o:title=""/>
          </v:shape>
          <o:OLEObject Type="Embed" ProgID="Equation.DSMT4" ShapeID="_x0000_i1026" DrawAspect="Content" ObjectID="_1776356127" r:id="rId11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بحدها الأول </w:t>
      </w:r>
      <w:r w:rsidRPr="007B4663">
        <w:rPr>
          <w:rFonts w:asciiTheme="majorBidi" w:hAnsiTheme="majorBidi" w:cstheme="majorBidi"/>
          <w:position w:val="-12"/>
          <w:sz w:val="26"/>
          <w:szCs w:val="26"/>
          <w:lang w:bidi="ar-DZ"/>
        </w:rPr>
        <w:object w:dxaOrig="639" w:dyaOrig="360" w14:anchorId="64A4C3C6">
          <v:shape id="_x0000_i1027" type="#_x0000_t75" style="width:32.25pt;height:18pt" o:ole="">
            <v:imagedata r:id="rId12" o:title=""/>
          </v:shape>
          <o:OLEObject Type="Embed" ProgID="Equation.DSMT4" ShapeID="_x0000_i1027" DrawAspect="Content" ObjectID="_1776356128" r:id="rId13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، وبالعلاقة  : </w:t>
      </w:r>
      <w:r w:rsidRPr="007B4663">
        <w:rPr>
          <w:rFonts w:asciiTheme="majorBidi" w:hAnsiTheme="majorBidi" w:cstheme="majorBidi"/>
          <w:position w:val="-12"/>
          <w:sz w:val="26"/>
          <w:szCs w:val="26"/>
          <w:lang w:bidi="ar-DZ"/>
        </w:rPr>
        <w:object w:dxaOrig="1600" w:dyaOrig="360" w14:anchorId="1FF76696">
          <v:shape id="_x0000_i1028" type="#_x0000_t75" style="width:80.25pt;height:18pt" o:ole="">
            <v:imagedata r:id="rId14" o:title=""/>
          </v:shape>
          <o:OLEObject Type="Embed" ProgID="Equation.DSMT4" ShapeID="_x0000_i1028" DrawAspect="Content" ObjectID="_1776356129" r:id="rId15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</w:t>
      </w:r>
    </w:p>
    <w:p w14:paraId="44156536" w14:textId="77777777" w:rsidR="007B4663" w:rsidRPr="007B4663" w:rsidRDefault="007B4663" w:rsidP="007B4663">
      <w:pPr>
        <w:numPr>
          <w:ilvl w:val="0"/>
          <w:numId w:val="2"/>
        </w:numPr>
        <w:tabs>
          <w:tab w:val="left" w:pos="1593"/>
        </w:tabs>
        <w:bidi/>
        <w:spacing w:after="0" w:line="240" w:lineRule="auto"/>
        <w:ind w:firstLine="78"/>
        <w:rPr>
          <w:rFonts w:asciiTheme="majorBidi" w:hAnsiTheme="majorBidi" w:cstheme="majorBidi"/>
          <w:sz w:val="26"/>
          <w:szCs w:val="26"/>
          <w:lang w:bidi="ar-DZ"/>
        </w:rPr>
      </w:pPr>
      <w:r w:rsidRPr="007B4663">
        <w:rPr>
          <w:rFonts w:asciiTheme="majorBidi" w:hAnsiTheme="majorBidi" w:cstheme="majorBidi"/>
          <w:b/>
          <w:bCs/>
          <w:sz w:val="26"/>
          <w:szCs w:val="26"/>
          <w:rtl/>
          <w:lang w:bidi="ar-DZ"/>
        </w:rPr>
        <w:t>أ)</w: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 أحسب الأساس</w:t>
      </w:r>
      <w:r w:rsidRPr="007B4663">
        <w:rPr>
          <w:rFonts w:asciiTheme="majorBidi" w:hAnsiTheme="majorBidi" w:cstheme="majorBidi"/>
          <w:position w:val="-4"/>
          <w:sz w:val="26"/>
          <w:szCs w:val="26"/>
          <w:lang w:bidi="ar-DZ"/>
        </w:rPr>
        <w:object w:dxaOrig="200" w:dyaOrig="200" w14:anchorId="7127524B">
          <v:shape id="_x0000_i1029" type="#_x0000_t75" style="width:10.5pt;height:10.5pt" o:ole="">
            <v:imagedata r:id="rId16" o:title=""/>
          </v:shape>
          <o:OLEObject Type="Embed" ProgID="Equation.DSMT4" ShapeID="_x0000_i1029" DrawAspect="Content" ObjectID="_1776356130" r:id="rId17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للمتتالية  </w:t>
      </w:r>
      <w:r w:rsidRPr="007B4663">
        <w:rPr>
          <w:rFonts w:asciiTheme="majorBidi" w:hAnsiTheme="majorBidi" w:cstheme="majorBidi"/>
          <w:position w:val="-14"/>
          <w:sz w:val="26"/>
          <w:szCs w:val="26"/>
          <w:lang w:bidi="ar-DZ"/>
        </w:rPr>
        <w:object w:dxaOrig="499" w:dyaOrig="400" w14:anchorId="0C8D043B">
          <v:shape id="_x0000_i1030" type="#_x0000_t75" style="width:25.5pt;height:19.5pt" o:ole="">
            <v:imagedata r:id="rId18" o:title=""/>
          </v:shape>
          <o:OLEObject Type="Embed" ProgID="Equation.DSMT4" ShapeID="_x0000_i1030" DrawAspect="Content" ObjectID="_1776356131" r:id="rId19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.</w:t>
      </w:r>
    </w:p>
    <w:p w14:paraId="03D89905" w14:textId="77777777" w:rsidR="007B4663" w:rsidRPr="007B4663" w:rsidRDefault="007B4663" w:rsidP="007B4663">
      <w:pPr>
        <w:tabs>
          <w:tab w:val="left" w:pos="1593"/>
        </w:tabs>
        <w:bidi/>
        <w:ind w:left="1155"/>
        <w:rPr>
          <w:rFonts w:asciiTheme="majorBidi" w:hAnsiTheme="majorBidi" w:cstheme="majorBidi"/>
          <w:sz w:val="26"/>
          <w:szCs w:val="26"/>
          <w:lang w:bidi="ar-DZ"/>
        </w:rPr>
      </w:pP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 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  </w: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</w:t>
      </w:r>
      <w:r w:rsidRPr="007B4663">
        <w:rPr>
          <w:rFonts w:asciiTheme="majorBidi" w:hAnsiTheme="majorBidi" w:cstheme="majorBidi"/>
          <w:b/>
          <w:bCs/>
          <w:sz w:val="26"/>
          <w:szCs w:val="26"/>
          <w:rtl/>
          <w:lang w:bidi="ar-DZ"/>
        </w:rPr>
        <w:t xml:space="preserve"> ب)</w: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 أحسب الحد التاسع .</w:t>
      </w:r>
    </w:p>
    <w:p w14:paraId="27730479" w14:textId="77777777" w:rsidR="007B4663" w:rsidRPr="007B4663" w:rsidRDefault="007B4663" w:rsidP="007B4663">
      <w:pPr>
        <w:numPr>
          <w:ilvl w:val="0"/>
          <w:numId w:val="2"/>
        </w:numPr>
        <w:tabs>
          <w:tab w:val="left" w:pos="1593"/>
        </w:tabs>
        <w:bidi/>
        <w:spacing w:after="0" w:line="240" w:lineRule="auto"/>
        <w:ind w:firstLine="78"/>
        <w:rPr>
          <w:rFonts w:asciiTheme="majorBidi" w:hAnsiTheme="majorBidi" w:cstheme="majorBidi"/>
          <w:sz w:val="26"/>
          <w:szCs w:val="26"/>
          <w:lang w:bidi="ar-DZ"/>
        </w:rPr>
      </w:pP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بين أنه من أجل كل عدد طبيعي </w:t>
      </w:r>
      <w:r w:rsidRPr="007B4663">
        <w:rPr>
          <w:rFonts w:asciiTheme="majorBidi" w:hAnsiTheme="majorBidi" w:cstheme="majorBidi"/>
          <w:position w:val="-4"/>
          <w:sz w:val="26"/>
          <w:szCs w:val="26"/>
          <w:lang w:bidi="ar-DZ"/>
        </w:rPr>
        <w:object w:dxaOrig="220" w:dyaOrig="200" w14:anchorId="18E7FE03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776356132" r:id="rId21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لدينا : </w:t>
      </w:r>
      <w:r w:rsidRPr="007B4663">
        <w:rPr>
          <w:rFonts w:asciiTheme="majorBidi" w:hAnsiTheme="majorBidi" w:cstheme="majorBidi"/>
          <w:position w:val="-12"/>
          <w:sz w:val="26"/>
          <w:szCs w:val="26"/>
          <w:lang w:bidi="ar-DZ"/>
        </w:rPr>
        <w:object w:dxaOrig="1160" w:dyaOrig="360" w14:anchorId="170883DF">
          <v:shape id="_x0000_i1032" type="#_x0000_t75" style="width:57.75pt;height:18pt" o:ole="">
            <v:imagedata r:id="rId22" o:title=""/>
          </v:shape>
          <o:OLEObject Type="Embed" ProgID="Equation.DSMT4" ShapeID="_x0000_i1032" DrawAspect="Content" ObjectID="_1776356133" r:id="rId23"/>
        </w:object>
      </w:r>
    </w:p>
    <w:p w14:paraId="027F5D85" w14:textId="77777777" w:rsidR="007B4663" w:rsidRPr="007B4663" w:rsidRDefault="007B4663" w:rsidP="007B4663">
      <w:pPr>
        <w:numPr>
          <w:ilvl w:val="0"/>
          <w:numId w:val="2"/>
        </w:numPr>
        <w:tabs>
          <w:tab w:val="left" w:pos="1593"/>
        </w:tabs>
        <w:bidi/>
        <w:spacing w:after="0" w:line="240" w:lineRule="auto"/>
        <w:ind w:firstLine="78"/>
        <w:rPr>
          <w:rFonts w:asciiTheme="majorBidi" w:hAnsiTheme="majorBidi" w:cstheme="majorBidi"/>
          <w:sz w:val="26"/>
          <w:szCs w:val="26"/>
          <w:lang w:bidi="ar-DZ"/>
        </w:rPr>
      </w:pP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بين أن العدد </w:t>
      </w:r>
      <w:r w:rsidRPr="007B4663">
        <w:rPr>
          <w:rFonts w:asciiTheme="majorBidi" w:hAnsiTheme="majorBidi" w:cstheme="majorBidi"/>
          <w:position w:val="-14"/>
          <w:sz w:val="26"/>
          <w:szCs w:val="26"/>
          <w:lang w:bidi="ar-DZ"/>
        </w:rPr>
        <w:object w:dxaOrig="740" w:dyaOrig="400" w14:anchorId="3CB7C021">
          <v:shape id="_x0000_i1033" type="#_x0000_t75" style="width:36.75pt;height:19.5pt" o:ole="">
            <v:imagedata r:id="rId24" o:title=""/>
          </v:shape>
          <o:OLEObject Type="Embed" ProgID="Equation.DSMT4" ShapeID="_x0000_i1033" DrawAspect="Content" ObjectID="_1776356134" r:id="rId25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هو حد من حدود  </w:t>
      </w:r>
      <w:r w:rsidRPr="007B4663">
        <w:rPr>
          <w:rFonts w:asciiTheme="majorBidi" w:hAnsiTheme="majorBidi" w:cstheme="majorBidi"/>
          <w:position w:val="-14"/>
          <w:sz w:val="26"/>
          <w:szCs w:val="26"/>
          <w:lang w:bidi="ar-DZ"/>
        </w:rPr>
        <w:object w:dxaOrig="499" w:dyaOrig="400" w14:anchorId="70527BB7">
          <v:shape id="_x0000_i1034" type="#_x0000_t75" style="width:25.5pt;height:19.5pt" o:ole="">
            <v:imagedata r:id="rId8" o:title=""/>
          </v:shape>
          <o:OLEObject Type="Embed" ProgID="Equation.DSMT4" ShapeID="_x0000_i1034" DrawAspect="Content" ObjectID="_1776356135" r:id="rId26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ثم حدد رتبته .</w:t>
      </w:r>
    </w:p>
    <w:p w14:paraId="6B335656" w14:textId="77777777" w:rsidR="007B4663" w:rsidRPr="007B4663" w:rsidRDefault="007B4663" w:rsidP="007B4663">
      <w:pPr>
        <w:numPr>
          <w:ilvl w:val="0"/>
          <w:numId w:val="2"/>
        </w:numPr>
        <w:tabs>
          <w:tab w:val="left" w:pos="1593"/>
        </w:tabs>
        <w:bidi/>
        <w:spacing w:after="0" w:line="240" w:lineRule="auto"/>
        <w:ind w:firstLine="78"/>
        <w:rPr>
          <w:rFonts w:asciiTheme="majorBidi" w:hAnsiTheme="majorBidi" w:cstheme="majorBidi"/>
          <w:sz w:val="26"/>
          <w:szCs w:val="26"/>
          <w:rtl/>
          <w:lang w:bidi="ar-DZ"/>
        </w:rPr>
      </w:pP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احسب المجموع </w:t>
      </w:r>
      <w:r w:rsidRPr="007B4663">
        <w:rPr>
          <w:rFonts w:asciiTheme="majorBidi" w:hAnsiTheme="majorBidi" w:cstheme="majorBidi"/>
          <w:position w:val="-6"/>
          <w:sz w:val="26"/>
          <w:szCs w:val="26"/>
          <w:lang w:bidi="ar-DZ"/>
        </w:rPr>
        <w:object w:dxaOrig="240" w:dyaOrig="279" w14:anchorId="2761117F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76356136" r:id="rId28"/>
        </w:objec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 xml:space="preserve"> بحيث : </w:t>
      </w:r>
      <w:r w:rsidRPr="007B4663">
        <w:rPr>
          <w:rFonts w:asciiTheme="majorBidi" w:hAnsiTheme="majorBidi" w:cstheme="majorBidi"/>
          <w:position w:val="-12"/>
          <w:sz w:val="26"/>
          <w:szCs w:val="26"/>
          <w:lang w:bidi="ar-DZ"/>
        </w:rPr>
        <w:object w:dxaOrig="2700" w:dyaOrig="360" w14:anchorId="51E8EBE9">
          <v:shape id="_x0000_i1036" type="#_x0000_t75" style="width:135pt;height:18pt" o:ole="">
            <v:imagedata r:id="rId29" o:title=""/>
          </v:shape>
          <o:OLEObject Type="Embed" ProgID="Equation.DSMT4" ShapeID="_x0000_i1036" DrawAspect="Content" ObjectID="_1776356137" r:id="rId30"/>
        </w:object>
      </w:r>
      <w:r w:rsidRPr="007B4663">
        <w:rPr>
          <w:rFonts w:asciiTheme="majorBidi" w:hAnsiTheme="majorBidi" w:cstheme="majorBidi"/>
          <w:b/>
          <w:bCs/>
          <w:sz w:val="26"/>
          <w:szCs w:val="26"/>
          <w:rtl/>
          <w:lang w:bidi="ar-DZ"/>
        </w:rPr>
        <w:t xml:space="preserve">  </w:t>
      </w:r>
      <w:r w:rsidRPr="007B4663">
        <w:rPr>
          <w:rFonts w:asciiTheme="majorBidi" w:hAnsiTheme="majorBidi" w:cstheme="majorBidi"/>
          <w:sz w:val="26"/>
          <w:szCs w:val="26"/>
          <w:rtl/>
          <w:lang w:bidi="ar-DZ"/>
        </w:rPr>
        <w:t>.</w:t>
      </w:r>
    </w:p>
    <w:p w14:paraId="2B8402BA" w14:textId="77777777" w:rsidR="007B4663" w:rsidRDefault="009536F0" w:rsidP="007B4663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9536F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التمرين الثالث </w:t>
      </w:r>
      <w:r w:rsidR="0087212C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8ن)</w:t>
      </w:r>
      <w:r w:rsidRPr="009536F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:</w:t>
      </w:r>
    </w:p>
    <w:p w14:paraId="0269701E" w14:textId="77777777" w:rsidR="001F2588" w:rsidRPr="006D771F" w:rsidRDefault="001F2588" w:rsidP="001F2588">
      <w:pPr>
        <w:bidi/>
        <w:spacing w:line="360" w:lineRule="auto"/>
        <w:rPr>
          <w:rFonts w:asciiTheme="minorBidi" w:hAnsiTheme="minorBidi"/>
          <w:sz w:val="24"/>
          <w:szCs w:val="24"/>
          <w:rtl/>
          <w:lang w:val="en-US" w:bidi="ar-DZ"/>
        </w:rPr>
      </w:pPr>
      <w:r w:rsidRPr="0038699A">
        <w:rPr>
          <w:rFonts w:asciiTheme="minorBidi" w:hAnsiTheme="minorBidi"/>
          <w:position w:val="-10"/>
          <w:sz w:val="24"/>
          <w:szCs w:val="24"/>
          <w:lang w:val="en-US" w:bidi="ar-DZ"/>
        </w:rPr>
        <w:t xml:space="preserve"> </w:t>
      </w:r>
      <w:r w:rsidRPr="006D771F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40" w:dyaOrig="320" w14:anchorId="6FAF1B04">
          <v:shape id="_x0000_i1037" type="#_x0000_t75" style="width:12pt;height:16.5pt" o:ole="">
            <v:imagedata r:id="rId31" o:title=""/>
          </v:shape>
          <o:OLEObject Type="Embed" ProgID="Equation.DSMT4" ShapeID="_x0000_i1037" DrawAspect="Content" ObjectID="_1776356138" r:id="rId32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دالة معرفة على </w:t>
      </w:r>
      <w:r w:rsidRPr="006D771F">
        <w:rPr>
          <w:rFonts w:asciiTheme="minorBidi" w:hAnsiTheme="minorBidi" w:cs="Cambria Math"/>
          <w:sz w:val="24"/>
          <w:szCs w:val="24"/>
          <w:rtl/>
          <w:lang w:val="en-US" w:bidi="ar-DZ"/>
        </w:rPr>
        <w:t>ℝ</w: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كما يلي :</w:t>
      </w:r>
      <w:r w:rsidRPr="006D771F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2180" w:dyaOrig="400" w14:anchorId="2BAC4C56">
          <v:shape id="_x0000_i1038" type="#_x0000_t75" style="width:108.75pt;height:20.25pt" o:ole="">
            <v:imagedata r:id="rId33" o:title=""/>
          </v:shape>
          <o:OLEObject Type="Embed" ProgID="Equation.DSMT4" ShapeID="_x0000_i1038" DrawAspect="Content" ObjectID="_1776356139" r:id="rId34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’ و ليكن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 w14:anchorId="0BF937AB">
          <v:shape id="_x0000_i1039" type="#_x0000_t75" style="width:27pt;height:21.75pt" o:ole="">
            <v:imagedata r:id="rId35" o:title=""/>
          </v:shape>
          <o:OLEObject Type="Embed" ProgID="Equation.DSMT4" ShapeID="_x0000_i1039" DrawAspect="Content" ObjectID="_1776356140" r:id="rId36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تمثيلها البياني في معلم متعامد و متجانس 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840" w:dyaOrig="440" w14:anchorId="72D945FA">
          <v:shape id="_x0000_i1040" type="#_x0000_t75" style="width:42pt;height:21.75pt" o:ole="">
            <v:imagedata r:id="rId37" o:title=""/>
          </v:shape>
          <o:OLEObject Type="Embed" ProgID="Equation.DSMT4" ShapeID="_x0000_i1040" DrawAspect="Content" ObjectID="_1776356141" r:id="rId38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.   </w:t>
      </w:r>
    </w:p>
    <w:p w14:paraId="21FEDA82" w14:textId="77777777" w:rsidR="001F2588" w:rsidRPr="006D771F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أحسب </w:t>
      </w:r>
      <w:r w:rsidRPr="006D771F">
        <w:rPr>
          <w:rFonts w:asciiTheme="minorBidi" w:hAnsiTheme="minorBidi"/>
          <w:position w:val="-20"/>
          <w:sz w:val="24"/>
          <w:szCs w:val="24"/>
          <w:lang w:val="en-US" w:bidi="ar-DZ"/>
        </w:rPr>
        <w:object w:dxaOrig="999" w:dyaOrig="460" w14:anchorId="145E8421">
          <v:shape id="_x0000_i1041" type="#_x0000_t75" style="width:50.25pt;height:23.25pt" o:ole="">
            <v:imagedata r:id="rId39" o:title=""/>
          </v:shape>
          <o:OLEObject Type="Embed" ProgID="Equation.DSMT4" ShapeID="_x0000_i1041" DrawAspect="Content" ObjectID="_1776356142" r:id="rId40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و </w:t>
      </w:r>
      <w:r w:rsidRPr="006D771F">
        <w:rPr>
          <w:rFonts w:asciiTheme="minorBidi" w:hAnsiTheme="minorBidi"/>
          <w:position w:val="-20"/>
          <w:sz w:val="24"/>
          <w:szCs w:val="24"/>
          <w:lang w:val="en-US" w:bidi="ar-DZ"/>
        </w:rPr>
        <w:object w:dxaOrig="999" w:dyaOrig="460" w14:anchorId="08FFA6A8">
          <v:shape id="_x0000_i1042" type="#_x0000_t75" style="width:50.25pt;height:23.25pt" o:ole="">
            <v:imagedata r:id="rId41" o:title=""/>
          </v:shape>
          <o:OLEObject Type="Embed" ProgID="Equation.DSMT4" ShapeID="_x0000_i1042" DrawAspect="Content" ObjectID="_1776356143" r:id="rId42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.</w:t>
      </w:r>
    </w:p>
    <w:p w14:paraId="49117C21" w14:textId="77777777" w:rsidR="001F2588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أدرس إتجاه تغير الدالة </w:t>
      </w:r>
      <w:r w:rsidRPr="006D771F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40" w:dyaOrig="320" w14:anchorId="52A92524">
          <v:shape id="_x0000_i1043" type="#_x0000_t75" style="width:12pt;height:16.5pt" o:ole="">
            <v:imagedata r:id="rId31" o:title=""/>
          </v:shape>
          <o:OLEObject Type="Embed" ProgID="Equation.DSMT4" ShapeID="_x0000_i1043" DrawAspect="Content" ObjectID="_1776356144" r:id="rId43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’ ثم شكل جدول تغيراتها.</w:t>
      </w:r>
    </w:p>
    <w:p w14:paraId="3ED3D2BC" w14:textId="77777777" w:rsidR="00C06424" w:rsidRPr="006D771F" w:rsidRDefault="00C06424" w:rsidP="00C06424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تحقق أنّ :   </w:t>
      </w:r>
      <m:oMath>
        <m:r>
          <w:rPr>
            <w:rFonts w:ascii="Cambria Math" w:hAnsi="Cambria Math"/>
            <w:sz w:val="24"/>
            <w:szCs w:val="24"/>
            <w:lang w:val="en-US" w:bidi="ar-DZ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 w:bidi="ar-DZ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en-US" w:bidi="ar-DZ"/>
          </w:rPr>
          <m:t>=2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 w:bidi="ar-DZ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 w:bidi="ar-DZ"/>
              </w:rPr>
              <m:t>(x-1)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 w:bidi="ar-DZ"/>
              </w:rPr>
              <m:t>2</m:t>
            </m:r>
          </m:sup>
        </m:sSup>
      </m:oMath>
    </w:p>
    <w:p w14:paraId="5F483A7B" w14:textId="77777777" w:rsidR="001F2588" w:rsidRPr="006D771F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عين نقاط تقاطع 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 w14:anchorId="3E02B311">
          <v:shape id="_x0000_i1044" type="#_x0000_t75" style="width:27pt;height:21.75pt" o:ole="">
            <v:imagedata r:id="rId35" o:title=""/>
          </v:shape>
          <o:OLEObject Type="Embed" ProgID="Equation.DSMT4" ShapeID="_x0000_i1044" DrawAspect="Content" ObjectID="_1776356145" r:id="rId44"/>
        </w:object>
      </w:r>
      <w:r>
        <w:rPr>
          <w:rFonts w:asciiTheme="minorBidi" w:hAnsiTheme="minorBidi"/>
          <w:sz w:val="24"/>
          <w:szCs w:val="24"/>
          <w:rtl/>
          <w:lang w:val="en-US" w:bidi="ar-DZ"/>
        </w:rPr>
        <w:t xml:space="preserve"> مع </w:t>
      </w:r>
      <w:r>
        <w:rPr>
          <w:rFonts w:asciiTheme="minorBidi" w:hAnsiTheme="minorBidi" w:hint="cs"/>
          <w:sz w:val="24"/>
          <w:szCs w:val="24"/>
          <w:rtl/>
          <w:lang w:val="en-US" w:bidi="ar-DZ"/>
        </w:rPr>
        <w:t>محوري الاحداثيات</w: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.</w:t>
      </w:r>
    </w:p>
    <w:p w14:paraId="70F865C2" w14:textId="77777777" w:rsidR="001F2588" w:rsidRPr="006D771F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أثبت أن للمنحنى 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 w14:anchorId="089C569D">
          <v:shape id="_x0000_i1045" type="#_x0000_t75" style="width:27pt;height:21.75pt" o:ole="">
            <v:imagedata r:id="rId35" o:title=""/>
          </v:shape>
          <o:OLEObject Type="Embed" ProgID="Equation.DSMT4" ShapeID="_x0000_i1045" DrawAspect="Content" ObjectID="_1776356146" r:id="rId45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يقبل </w: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مماسين </w:t>
      </w:r>
      <w:r w:rsidRPr="006D771F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40" w:dyaOrig="400" w14:anchorId="70B38ACA">
          <v:shape id="_x0000_i1046" type="#_x0000_t75" style="width:21.75pt;height:20.25pt" o:ole="">
            <v:imagedata r:id="rId46" o:title=""/>
          </v:shape>
          <o:OLEObject Type="Embed" ProgID="Equation.DSMT4" ShapeID="_x0000_i1046" DrawAspect="Content" ObjectID="_1776356147" r:id="rId47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و </w:t>
      </w:r>
      <w:r w:rsidRPr="006D771F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99" w:dyaOrig="400" w14:anchorId="32E06BB5">
          <v:shape id="_x0000_i1047" type="#_x0000_t75" style="width:24.75pt;height:20.25pt" o:ole="">
            <v:imagedata r:id="rId48" o:title=""/>
          </v:shape>
          <o:OLEObject Type="Embed" ProgID="Equation.DSMT4" ShapeID="_x0000_i1047" DrawAspect="Content" ObjectID="_1776356148" r:id="rId49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معامل توجيه كل منهما </w:t>
      </w:r>
      <w:r w:rsidRPr="006D771F">
        <w:rPr>
          <w:rFonts w:asciiTheme="minorBidi" w:hAnsiTheme="minorBidi"/>
          <w:position w:val="-4"/>
          <w:sz w:val="24"/>
          <w:szCs w:val="24"/>
          <w:lang w:val="en-US" w:bidi="ar-DZ"/>
        </w:rPr>
        <w:object w:dxaOrig="200" w:dyaOrig="260" w14:anchorId="6690D033">
          <v:shape id="_x0000_i1048" type="#_x0000_t75" style="width:9.75pt;height:13.5pt" o:ole="">
            <v:imagedata r:id="rId50" o:title=""/>
          </v:shape>
          <o:OLEObject Type="Embed" ProgID="Equation.DSMT4" ShapeID="_x0000_i1048" DrawAspect="Content" ObjectID="_1776356149" r:id="rId51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 يطلب إيجاد مع</w:t>
      </w:r>
      <w:r>
        <w:rPr>
          <w:rFonts w:asciiTheme="minorBidi" w:hAnsiTheme="minorBidi" w:hint="cs"/>
          <w:sz w:val="24"/>
          <w:szCs w:val="24"/>
          <w:rtl/>
          <w:lang w:val="en-US" w:bidi="ar-DZ"/>
        </w:rPr>
        <w:t>ا</w: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>دلت</w:t>
      </w:r>
      <w:r>
        <w:rPr>
          <w:rFonts w:asciiTheme="minorBidi" w:hAnsiTheme="minorBidi" w:hint="cs"/>
          <w:sz w:val="24"/>
          <w:szCs w:val="24"/>
          <w:rtl/>
          <w:lang w:val="en-US" w:bidi="ar-DZ"/>
        </w:rPr>
        <w:t>ا</w: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>هما.</w:t>
      </w:r>
    </w:p>
    <w:p w14:paraId="0464C4F5" w14:textId="77777777" w:rsidR="001F2588" w:rsidRPr="006D771F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4"/>
          <w:szCs w:val="24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أثبت أن المنحنى 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 w14:anchorId="5C901F60">
          <v:shape id="_x0000_i1049" type="#_x0000_t75" style="width:27pt;height:21.75pt" o:ole="">
            <v:imagedata r:id="rId35" o:title=""/>
          </v:shape>
          <o:OLEObject Type="Embed" ProgID="Equation.DSMT4" ShapeID="_x0000_i1049" DrawAspect="Content" ObjectID="_1776356150" r:id="rId52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يقبل نقطة إنعطاف يطلب تعين فاصلتها .</w:t>
      </w:r>
    </w:p>
    <w:p w14:paraId="28E499B0" w14:textId="77777777" w:rsidR="001F2588" w:rsidRDefault="001F2588" w:rsidP="001F2588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inorBidi" w:hAnsiTheme="minorBidi"/>
          <w:sz w:val="28"/>
          <w:szCs w:val="28"/>
          <w:lang w:val="en-US" w:bidi="ar-DZ"/>
        </w:rPr>
      </w:pP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أرسم المماسين </w:t>
      </w:r>
      <w:r w:rsidRPr="006D771F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40" w:dyaOrig="400" w14:anchorId="20108077">
          <v:shape id="_x0000_i1050" type="#_x0000_t75" style="width:21.75pt;height:20.25pt" o:ole="">
            <v:imagedata r:id="rId46" o:title=""/>
          </v:shape>
          <o:OLEObject Type="Embed" ProgID="Equation.DSMT4" ShapeID="_x0000_i1050" DrawAspect="Content" ObjectID="_1776356151" r:id="rId53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و </w:t>
      </w:r>
      <w:r w:rsidRPr="006D771F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99" w:dyaOrig="400" w14:anchorId="341D1FDC">
          <v:shape id="_x0000_i1051" type="#_x0000_t75" style="width:24.75pt;height:20.25pt" o:ole="">
            <v:imagedata r:id="rId48" o:title=""/>
          </v:shape>
          <o:OLEObject Type="Embed" ProgID="Equation.DSMT4" ShapeID="_x0000_i1051" DrawAspect="Content" ObjectID="_1776356152" r:id="rId54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ثم أنشئ </w:t>
      </w:r>
      <w:r w:rsidRPr="006D771F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 w14:anchorId="5C5C1176">
          <v:shape id="_x0000_i1052" type="#_x0000_t75" style="width:27pt;height:21.75pt" o:ole="">
            <v:imagedata r:id="rId35" o:title=""/>
          </v:shape>
          <o:OLEObject Type="Embed" ProgID="Equation.DSMT4" ShapeID="_x0000_i1052" DrawAspect="Content" ObjectID="_1776356153" r:id="rId55"/>
        </w:object>
      </w:r>
      <w:r w:rsidRPr="006D771F">
        <w:rPr>
          <w:rFonts w:asciiTheme="minorBidi" w:hAnsiTheme="minorBidi"/>
          <w:sz w:val="24"/>
          <w:szCs w:val="24"/>
          <w:rtl/>
          <w:lang w:val="en-US" w:bidi="ar-DZ"/>
        </w:rPr>
        <w:t xml:space="preserve"> .</w:t>
      </w:r>
      <w:r w:rsidRPr="006D771F">
        <w:rPr>
          <w:rFonts w:asciiTheme="minorBidi" w:hAnsiTheme="minorBidi"/>
          <w:sz w:val="28"/>
          <w:szCs w:val="28"/>
          <w:rtl/>
          <w:lang w:val="en-US" w:bidi="ar-DZ"/>
        </w:rPr>
        <w:t xml:space="preserve"> </w:t>
      </w:r>
    </w:p>
    <w:p w14:paraId="64E8AEA1" w14:textId="77777777" w:rsidR="00585753" w:rsidRDefault="00585753" w:rsidP="00585753">
      <w:pPr>
        <w:bidi/>
        <w:spacing w:line="360" w:lineRule="auto"/>
        <w:rPr>
          <w:rFonts w:asciiTheme="minorBidi" w:hAnsiTheme="minorBidi"/>
          <w:sz w:val="28"/>
          <w:szCs w:val="28"/>
          <w:rtl/>
          <w:lang w:val="en-US" w:bidi="ar-DZ"/>
        </w:rPr>
      </w:pPr>
    </w:p>
    <w:p w14:paraId="4D805172" w14:textId="77777777" w:rsidR="00585753" w:rsidRPr="008A4D51" w:rsidRDefault="008A4D51" w:rsidP="008A4D51">
      <w:pPr>
        <w:bidi/>
        <w:spacing w:line="360" w:lineRule="auto"/>
        <w:jc w:val="right"/>
        <w:rPr>
          <w:rFonts w:asciiTheme="minorBidi" w:hAnsiTheme="minorBidi"/>
          <w:b/>
          <w:bCs/>
          <w:sz w:val="28"/>
          <w:szCs w:val="28"/>
          <w:u w:val="single"/>
          <w:rtl/>
          <w:lang w:val="en-US" w:bidi="ar-DZ"/>
        </w:rPr>
      </w:pPr>
      <w:r w:rsidRPr="008A4D51">
        <w:rPr>
          <w:rFonts w:asciiTheme="minorBidi" w:hAnsiTheme="minorBidi" w:hint="cs"/>
          <w:b/>
          <w:bCs/>
          <w:sz w:val="28"/>
          <w:szCs w:val="28"/>
          <w:u w:val="single"/>
          <w:rtl/>
          <w:lang w:val="en-US" w:bidi="ar-DZ"/>
        </w:rPr>
        <w:t>انتهى الموضوع الأول</w:t>
      </w:r>
    </w:p>
    <w:p w14:paraId="4EC15F06" w14:textId="77777777" w:rsidR="00585753" w:rsidRPr="00585753" w:rsidRDefault="00585753" w:rsidP="00585753">
      <w:pPr>
        <w:bidi/>
        <w:spacing w:line="360" w:lineRule="auto"/>
        <w:jc w:val="center"/>
        <w:rPr>
          <w:rFonts w:asciiTheme="minorBidi" w:hAnsiTheme="minorBidi"/>
          <w:sz w:val="28"/>
          <w:szCs w:val="28"/>
          <w:lang w:val="en-US" w:bidi="ar-DZ"/>
        </w:rPr>
      </w:pPr>
      <w:r w:rsidRPr="00585753">
        <w:rPr>
          <w:rFonts w:asciiTheme="minorBidi" w:hAnsiTheme="minorBidi" w:hint="cs"/>
          <w:sz w:val="44"/>
          <w:szCs w:val="44"/>
          <w:rtl/>
          <w:lang w:val="en-US" w:bidi="ar-DZ"/>
        </w:rPr>
        <w:t>½</w:t>
      </w:r>
      <w:r>
        <w:rPr>
          <w:rFonts w:asciiTheme="minorBidi" w:hAnsiTheme="minorBidi" w:hint="cs"/>
          <w:sz w:val="28"/>
          <w:szCs w:val="28"/>
          <w:rtl/>
          <w:lang w:val="en-US" w:bidi="ar-DZ"/>
        </w:rPr>
        <w:t xml:space="preserve"> </w:t>
      </w:r>
    </w:p>
    <w:p w14:paraId="6B67567F" w14:textId="77777777" w:rsidR="009536F0" w:rsidRDefault="006052F7" w:rsidP="006052F7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val="en-US" w:bidi="ar-DZ"/>
        </w:rPr>
      </w:pPr>
      <w:r w:rsidRPr="006052F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val="en-US" w:bidi="ar-DZ"/>
        </w:rPr>
        <w:lastRenderedPageBreak/>
        <w:t>الموضوع الثاني:</w:t>
      </w:r>
    </w:p>
    <w:p w14:paraId="766E46DC" w14:textId="77777777" w:rsidR="006052F7" w:rsidRDefault="006052F7" w:rsidP="006052F7">
      <w:pPr>
        <w:bidi/>
        <w:rPr>
          <w:rFonts w:asciiTheme="majorBidi" w:hAnsiTheme="majorBidi" w:cstheme="majorBidi"/>
          <w:b/>
          <w:bCs/>
          <w:sz w:val="26"/>
          <w:szCs w:val="26"/>
          <w:u w:val="single"/>
          <w:rtl/>
          <w:lang w:val="en-US" w:bidi="ar-DZ"/>
        </w:rPr>
      </w:pPr>
      <w:r w:rsidRPr="006052F7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val="en-US" w:bidi="ar-DZ"/>
        </w:rPr>
        <w:t>التمرين الاول</w:t>
      </w:r>
      <w:r w:rsidR="0087212C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val="en-US" w:bidi="ar-DZ"/>
        </w:rPr>
        <w:t>(06ن)</w:t>
      </w:r>
      <w:r w:rsidRPr="006052F7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val="en-US" w:bidi="ar-DZ"/>
        </w:rPr>
        <w:t>:</w:t>
      </w:r>
    </w:p>
    <w:p w14:paraId="7FA16885" w14:textId="77777777" w:rsidR="006052F7" w:rsidRDefault="00896CD6" w:rsidP="00896CD6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hAnsiTheme="majorBidi" w:cstheme="majorBidi"/>
          <w:sz w:val="26"/>
          <w:szCs w:val="26"/>
          <w:lang w:bidi="ar-DZ"/>
        </w:rPr>
        <w:t>a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و  </w:t>
      </w:r>
      <w:r>
        <w:rPr>
          <w:rFonts w:asciiTheme="majorBidi" w:hAnsiTheme="majorBidi" w:cstheme="majorBidi"/>
          <w:sz w:val="26"/>
          <w:szCs w:val="26"/>
          <w:lang w:bidi="ar-DZ"/>
        </w:rPr>
        <w:t>b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عددان طبيعيان حيث : </w:t>
      </w:r>
      <m:oMath>
        <m:r>
          <w:rPr>
            <w:rFonts w:ascii="Cambria Math" w:hAnsi="Cambria Math" w:cstheme="majorBidi"/>
            <w:sz w:val="26"/>
            <w:szCs w:val="26"/>
            <w:lang w:bidi="ar-DZ"/>
          </w:rPr>
          <m:t>a=2017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 ،    </w:t>
      </w:r>
      <m:oMath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b=1438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</w:p>
    <w:p w14:paraId="6E33A73B" w14:textId="77777777" w:rsidR="00896CD6" w:rsidRDefault="00785630" w:rsidP="00785630">
      <w:pPr>
        <w:pStyle w:val="Paragraphedeliste"/>
        <w:numPr>
          <w:ilvl w:val="0"/>
          <w:numId w:val="4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أ- عيّن باقي قسمة العددين </w:t>
      </w:r>
      <w:r>
        <w:rPr>
          <w:rFonts w:asciiTheme="majorBidi" w:hAnsiTheme="majorBidi" w:cstheme="majorBidi"/>
          <w:sz w:val="26"/>
          <w:szCs w:val="26"/>
          <w:lang w:bidi="ar-DZ"/>
        </w:rPr>
        <w:t>a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و </w:t>
      </w:r>
      <w:r>
        <w:rPr>
          <w:rFonts w:asciiTheme="majorBidi" w:hAnsiTheme="majorBidi" w:cstheme="majorBidi"/>
          <w:sz w:val="26"/>
          <w:szCs w:val="26"/>
          <w:lang w:bidi="ar-DZ"/>
        </w:rPr>
        <w:t>b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على العدد 5</w:t>
      </w:r>
      <w:r>
        <w:rPr>
          <w:rFonts w:asciiTheme="majorBidi" w:hAnsiTheme="majorBidi" w:cstheme="majorBidi"/>
          <w:sz w:val="26"/>
          <w:szCs w:val="26"/>
          <w:lang w:bidi="ar-DZ"/>
        </w:rPr>
        <w:t xml:space="preserve"> 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.</w:t>
      </w:r>
      <w:r>
        <w:rPr>
          <w:rFonts w:asciiTheme="majorBidi" w:hAnsiTheme="majorBidi" w:cstheme="majorBidi"/>
          <w:sz w:val="26"/>
          <w:szCs w:val="26"/>
          <w:rtl/>
          <w:lang w:bidi="ar-DZ"/>
        </w:rPr>
        <w:br/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ب- استنتج باقي قسمة العدد </w:t>
      </w:r>
      <m:oMath>
        <m:r>
          <w:rPr>
            <w:rFonts w:ascii="Cambria Math" w:hAnsi="Cambria Math" w:cstheme="majorBidi"/>
            <w:sz w:val="26"/>
            <w:szCs w:val="26"/>
            <w:lang w:bidi="ar-DZ"/>
          </w:rPr>
          <m:t>a+b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على العدد 5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 xml:space="preserve"> /</w:t>
      </w:r>
    </w:p>
    <w:p w14:paraId="4EA37872" w14:textId="77777777" w:rsidR="00785630" w:rsidRPr="00B47678" w:rsidRDefault="00B47678" w:rsidP="00B47678">
      <w:pPr>
        <w:pStyle w:val="Paragraphedeliste"/>
        <w:numPr>
          <w:ilvl w:val="0"/>
          <w:numId w:val="4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أ- تحقق أنّ :   </w:t>
      </w:r>
      <m:oMath>
        <m:sSup>
          <m:sSup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a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6"/>
            <w:szCs w:val="26"/>
            <w:rtl/>
            <w:lang w:bidi="ar-DZ"/>
          </w:rPr>
          <m:t>≡</m:t>
        </m:r>
        <m:r>
          <w:rPr>
            <w:rFonts w:ascii="Cambria Math" w:hAnsi="Cambria Math" w:cstheme="majorBidi"/>
            <w:sz w:val="26"/>
            <w:szCs w:val="26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5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b</m:t>
            </m:r>
          </m:e>
          <m:sup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6"/>
            <w:szCs w:val="26"/>
            <w:rtl/>
            <w:lang w:bidi="ar-DZ"/>
          </w:rPr>
          <m:t>≡</m:t>
        </m:r>
        <m:r>
          <w:rPr>
            <w:rFonts w:ascii="Cambria Math" w:hAnsi="Cambria Math" w:cstheme="majorBidi"/>
            <w:sz w:val="26"/>
            <w:szCs w:val="26"/>
            <w:lang w:bidi="ar-DZ"/>
          </w:rPr>
          <m:t>-1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5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br/>
        <w:t xml:space="preserve">ب- استنتج أنّه مهما كان العدد الطبيعي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فإنّ العدد :  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4n+2</m:t>
            </m:r>
          </m:sup>
        </m:sSup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يقبل القسمة على العدد 5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.</w:t>
      </w:r>
    </w:p>
    <w:p w14:paraId="70508A8C" w14:textId="77777777" w:rsidR="00B47678" w:rsidRPr="00B47678" w:rsidRDefault="00B47678" w:rsidP="00B47678">
      <w:pPr>
        <w:pStyle w:val="Paragraphedeliste"/>
        <w:numPr>
          <w:ilvl w:val="0"/>
          <w:numId w:val="4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عيّن الأعداد الطبيعية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حيث :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4n</m:t>
            </m:r>
          </m:sup>
        </m:sSup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n-1≡0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5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</w:p>
    <w:p w14:paraId="5CE01498" w14:textId="77777777" w:rsidR="00B47678" w:rsidRDefault="00B47678" w:rsidP="00B47678">
      <w:pPr>
        <w:bidi/>
        <w:ind w:left="-28"/>
        <w:rPr>
          <w:rFonts w:asciiTheme="majorBidi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B47678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التمرين الثاني </w:t>
      </w:r>
      <w:r w:rsidR="0087212C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bidi="ar-DZ"/>
        </w:rPr>
        <w:t>(06ن)</w:t>
      </w:r>
      <w:r w:rsidRPr="00B47678">
        <w:rPr>
          <w:rFonts w:asciiTheme="majorBidi" w:hAnsiTheme="majorBidi" w:cstheme="majorBidi" w:hint="cs"/>
          <w:b/>
          <w:bCs/>
          <w:sz w:val="26"/>
          <w:szCs w:val="26"/>
          <w:u w:val="single"/>
          <w:rtl/>
          <w:lang w:bidi="ar-DZ"/>
        </w:rPr>
        <w:t>:</w:t>
      </w:r>
    </w:p>
    <w:p w14:paraId="1B82EF40" w14:textId="77777777" w:rsidR="00406E65" w:rsidRDefault="00406E65" w:rsidP="001F049F">
      <w:pPr>
        <w:bidi/>
        <w:ind w:left="-28"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ajorBid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متتالية عددية 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6"/>
            <w:szCs w:val="26"/>
            <w:rtl/>
            <w:lang w:bidi="ar-DZ"/>
          </w:rPr>
          <m:t>N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بـــ :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2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  و 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4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6</m:t>
        </m:r>
      </m:oMath>
    </w:p>
    <w:p w14:paraId="09213089" w14:textId="77777777" w:rsidR="00406E65" w:rsidRPr="00406E65" w:rsidRDefault="00406E65" w:rsidP="00406E65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أحسب الحدود :   </w:t>
      </w:r>
      <m:oMath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1</m:t>
            </m:r>
          </m:sub>
        </m:sSub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،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2</m:t>
            </m:r>
          </m:sub>
        </m:sSub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3</m:t>
            </m:r>
          </m:sub>
        </m:sSub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</w:p>
    <w:p w14:paraId="594FB9C8" w14:textId="77777777" w:rsidR="00406E65" w:rsidRPr="00406E65" w:rsidRDefault="00406E65" w:rsidP="00406E65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لتكن المتتالية العددية 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6"/>
            <w:szCs w:val="26"/>
            <w:rtl/>
            <w:lang w:bidi="ar-DZ"/>
          </w:rPr>
          <m:t>N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بــ :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2</m:t>
        </m:r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br/>
        <w:t>أ- برهن انّ</w:t>
      </w:r>
      <m:oMath>
        <m:d>
          <m:d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متتالية هندسية يطلب تعيين اساسها وحدها الأول .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br/>
        <w:t xml:space="preserve">ب-  أكتب عبارة </w:t>
      </w:r>
      <m:oMath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بدلالة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ثم استنتج عبارة </w:t>
      </w:r>
      <m:oMath>
        <m:sSub>
          <m:sSubPr>
            <m:ctrlPr>
              <w:rPr>
                <w:rFonts w:ascii="Cambria Math" w:hAnsi="Cambria Math" w:cstheme="majorBid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6"/>
                <w:szCs w:val="26"/>
                <w:lang w:bidi="ar-DZ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</w:p>
    <w:p w14:paraId="62970878" w14:textId="77777777" w:rsidR="00406E65" w:rsidRPr="00406E65" w:rsidRDefault="00406E65" w:rsidP="00406E65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حسب المجموع :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n</m:t>
            </m:r>
          </m:sub>
        </m:sSub>
      </m:oMath>
    </w:p>
    <w:p w14:paraId="572CC320" w14:textId="77777777" w:rsidR="00406E65" w:rsidRPr="00406E65" w:rsidRDefault="00406E65" w:rsidP="00406E65">
      <w:pPr>
        <w:pStyle w:val="Paragraphedeliste"/>
        <w:numPr>
          <w:ilvl w:val="0"/>
          <w:numId w:val="5"/>
        </w:numPr>
        <w:bidi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استنتج المجموع :   </w:t>
      </w:r>
      <m:oMath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sSup>
              <m:sSupPr>
                <m:ctrlPr>
                  <w:rPr>
                    <w:rFonts w:ascii="Cambria Math" w:hAnsi="Cambria Math" w:cstheme="majorBidi"/>
                    <w:i/>
                    <w:sz w:val="26"/>
                    <w:szCs w:val="26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S</m:t>
                </m:r>
              </m:e>
              <m:sup>
                <m:r>
                  <w:rPr>
                    <w:rFonts w:ascii="Cambria Math" w:hAnsi="Cambria Math" w:cstheme="majorBidi"/>
                    <w:sz w:val="26"/>
                    <w:szCs w:val="26"/>
                    <w:lang w:bidi="ar-DZ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hAnsi="Cambria Math" w:cstheme="majorBid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hAnsi="Cambria Math" w:cstheme="majorBid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n</m:t>
            </m:r>
          </m:sub>
        </m:sSub>
      </m:oMath>
    </w:p>
    <w:p w14:paraId="6B46932A" w14:textId="77777777" w:rsidR="00406E65" w:rsidRDefault="00406E65" w:rsidP="00406E65">
      <w:pPr>
        <w:pStyle w:val="Paragraphedeliste"/>
        <w:bidi/>
        <w:ind w:left="33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</w:p>
    <w:p w14:paraId="0D88ABB8" w14:textId="77777777" w:rsidR="00406E65" w:rsidRDefault="00406E65" w:rsidP="00406E65">
      <w:pPr>
        <w:pStyle w:val="Paragraphedeliste"/>
        <w:bidi/>
        <w:ind w:left="-28"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406E65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>التمرين الثالث</w:t>
      </w:r>
      <w:r w:rsidR="0087212C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>(08ن)</w:t>
      </w:r>
      <w:r w:rsidRPr="00406E65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:</w:t>
      </w:r>
    </w:p>
    <w:p w14:paraId="4F307641" w14:textId="77777777" w:rsidR="00C374E4" w:rsidRDefault="00C374E4" w:rsidP="00926064">
      <w:pPr>
        <w:bidi/>
        <w:spacing w:after="0" w:line="240" w:lineRule="auto"/>
        <w:rPr>
          <w:rFonts w:asciiTheme="majorBidi" w:hAnsiTheme="majorBidi" w:cstheme="majorBidi"/>
          <w:b/>
          <w:bCs/>
          <w:sz w:val="26"/>
          <w:szCs w:val="26"/>
          <w:rtl/>
          <w:lang w:bidi="ar-DZ"/>
        </w:rPr>
      </w:pPr>
    </w:p>
    <w:p w14:paraId="11356F3D" w14:textId="77777777" w:rsidR="00C374E4" w:rsidRDefault="00C374E4" w:rsidP="00926064">
      <w:pPr>
        <w:bidi/>
        <w:spacing w:after="0" w:line="240" w:lineRule="auto"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نعتبر الدالة </w:t>
      </w:r>
      <w:r>
        <w:rPr>
          <w:rFonts w:asciiTheme="majorBidi" w:hAnsiTheme="majorBidi" w:cstheme="majorBidi"/>
          <w:sz w:val="26"/>
          <w:szCs w:val="26"/>
          <w:lang w:bidi="ar-DZ"/>
        </w:rPr>
        <w:t>f</w:t>
      </w:r>
      <w:r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theme="majorBid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1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بالعبارة : </w:t>
      </w:r>
      <m:oMath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2x-1</m:t>
            </m:r>
          </m:num>
          <m:den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-x+1</m:t>
            </m:r>
          </m:den>
        </m:f>
      </m:oMath>
      <w:r w:rsidR="00926064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br/>
      </w:r>
      <w:r w:rsidR="00926064" w:rsidRPr="00C374E4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5316D434">
          <v:shape id="_x0000_i1053" type="#_x0000_t75" style="width:21.75pt;height:20.25pt" o:ole="">
            <v:imagedata r:id="rId56" o:title=""/>
          </v:shape>
          <o:OLEObject Type="Embed" ProgID="Equation.DSMT4" ShapeID="_x0000_i1053" DrawAspect="Content" ObjectID="_1776356154" r:id="rId57"/>
        </w:object>
      </w:r>
      <w:r w:rsidR="00926064" w:rsidRPr="00C374E4">
        <w:rPr>
          <w:rFonts w:asciiTheme="majorBidi" w:hAnsiTheme="majorBidi" w:cstheme="majorBidi"/>
          <w:sz w:val="26"/>
          <w:szCs w:val="26"/>
          <w:rtl/>
        </w:rPr>
        <w:t xml:space="preserve"> تمثيلها البياني  في المستوي المنسوب إلى معلم متعامد و متجانس </w:t>
      </w:r>
      <w:r w:rsidR="00926064" w:rsidRPr="00C374E4">
        <w:rPr>
          <w:rFonts w:asciiTheme="majorBidi" w:hAnsiTheme="majorBidi" w:cstheme="majorBidi"/>
          <w:position w:val="-18"/>
          <w:sz w:val="26"/>
          <w:szCs w:val="26"/>
        </w:rPr>
        <w:object w:dxaOrig="820" w:dyaOrig="480" w14:anchorId="2DD79DCB">
          <v:shape id="_x0000_i1054" type="#_x0000_t75" style="width:45.75pt;height:26.25pt" o:ole="">
            <v:imagedata r:id="rId58" o:title=""/>
          </v:shape>
          <o:OLEObject Type="Embed" ProgID="Equation.DSMT4" ShapeID="_x0000_i1054" DrawAspect="Content" ObjectID="_1776356155" r:id="rId59"/>
        </w:object>
      </w:r>
      <w:r w:rsidR="00926064" w:rsidRPr="00C374E4">
        <w:rPr>
          <w:rFonts w:asciiTheme="majorBidi" w:hAnsiTheme="majorBidi" w:cstheme="majorBidi"/>
          <w:sz w:val="26"/>
          <w:szCs w:val="26"/>
          <w:rtl/>
        </w:rPr>
        <w:t xml:space="preserve"> .</w:t>
      </w:r>
      <w:r w:rsidR="00926064" w:rsidRPr="00C374E4">
        <w:rPr>
          <w:rFonts w:asciiTheme="majorBidi" w:hAnsiTheme="majorBidi" w:cstheme="majorBidi"/>
          <w:sz w:val="26"/>
          <w:szCs w:val="26"/>
          <w:rtl/>
          <w:lang w:bidi="ar-DZ"/>
        </w:rPr>
        <w:t xml:space="preserve"> </w:t>
      </w:r>
      <w:r w:rsidR="00926064">
        <w:rPr>
          <w:rFonts w:asciiTheme="majorBidi" w:hAnsiTheme="majorBidi" w:cstheme="majorBidi" w:hint="cs"/>
          <w:sz w:val="26"/>
          <w:szCs w:val="26"/>
          <w:rtl/>
          <w:lang w:bidi="ar-DZ"/>
        </w:rPr>
        <w:t xml:space="preserve">  </w:t>
      </w:r>
    </w:p>
    <w:p w14:paraId="49F91F8C" w14:textId="77777777" w:rsidR="001D20EA" w:rsidRDefault="001D20EA" w:rsidP="001D20EA">
      <w:pPr>
        <w:bidi/>
        <w:spacing w:after="0" w:line="240" w:lineRule="auto"/>
        <w:ind w:left="332" w:firstLine="15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1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.  عيّن العدد الحقيقي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a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حيث من اجل كل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x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theme="majorBid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6"/>
                <w:szCs w:val="26"/>
                <w:lang w:bidi="ar-DZ"/>
              </w:rPr>
              <m:t>1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فإنّ :   </w:t>
      </w:r>
      <m:oMath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6"/>
            <w:szCs w:val="26"/>
            <w:lang w:bidi="ar-DZ"/>
          </w:rPr>
          <m:t>=a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-x+1</m:t>
            </m:r>
          </m:den>
        </m:f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br/>
        <w:t xml:space="preserve">  2. أحسب النهايات عند أطراف مجموعة التعريف ثم فسّر النتائج هندسيا .</w:t>
      </w:r>
    </w:p>
    <w:p w14:paraId="753C1406" w14:textId="4C0F7503" w:rsidR="001D20EA" w:rsidRDefault="001D20EA" w:rsidP="001D20EA">
      <w:pPr>
        <w:bidi/>
        <w:spacing w:after="0" w:line="240" w:lineRule="auto"/>
        <w:ind w:left="332" w:firstLine="15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3. أدرس اتجاه تغيرات الدالة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ثم شكل جد</w:t>
      </w:r>
      <w:r w:rsidR="00AF4F3F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و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ل تغيراتها .</w:t>
      </w:r>
    </w:p>
    <w:p w14:paraId="1CD9260A" w14:textId="77777777" w:rsidR="001D20EA" w:rsidRDefault="001D20EA" w:rsidP="001D20EA">
      <w:pPr>
        <w:bidi/>
        <w:spacing w:after="0" w:line="240" w:lineRule="auto"/>
        <w:ind w:left="332" w:firstLine="15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4. بيّن انّ المنحنى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(C )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يقبل مماسين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∆</m:t>
            </m:r>
          </m:e>
        </m:d>
      </m:oMath>
      <w:r w:rsidR="002966B3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∆'</m:t>
            </m:r>
          </m:e>
        </m:d>
      </m:oMath>
      <w:r w:rsidR="002966B3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معامل توجيههما يساوي 1 ، ثم عيّن معادلة لكل منهما .</w:t>
      </w:r>
    </w:p>
    <w:p w14:paraId="51950AD9" w14:textId="77777777" w:rsidR="002966B3" w:rsidRDefault="002966B3" w:rsidP="002966B3">
      <w:pPr>
        <w:bidi/>
        <w:spacing w:after="0" w:line="240" w:lineRule="auto"/>
        <w:ind w:left="332" w:firstLine="15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5. عيّن احداثيي نقط تقاطع </w:t>
      </w:r>
      <w:r>
        <w:rPr>
          <w:rFonts w:asciiTheme="majorBidi" w:eastAsiaTheme="minorEastAsia" w:hAnsiTheme="majorBidi" w:cstheme="majorBidi"/>
          <w:sz w:val="26"/>
          <w:szCs w:val="26"/>
          <w:lang w:bidi="ar-DZ"/>
        </w:rPr>
        <w:t>(C )</w:t>
      </w: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مع محوري الاحداثيات .</w:t>
      </w:r>
    </w:p>
    <w:p w14:paraId="5DCE1008" w14:textId="77777777" w:rsidR="002966B3" w:rsidRDefault="002966B3" w:rsidP="002966B3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6. أنشئ في نفس المعلم المماسين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6"/>
                <w:szCs w:val="26"/>
                <w:lang w:bidi="ar-DZ"/>
              </w:rPr>
              <m:t>∆'</m:t>
            </m:r>
          </m:e>
        </m:d>
      </m:oMath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و </w:t>
      </w:r>
      <w:r w:rsidRPr="00C374E4">
        <w:rPr>
          <w:rFonts w:asciiTheme="majorBidi" w:hAnsiTheme="majorBidi" w:cstheme="majorBidi"/>
          <w:sz w:val="26"/>
          <w:szCs w:val="26"/>
          <w:rtl/>
        </w:rPr>
        <w:t xml:space="preserve">المنحني </w:t>
      </w:r>
      <w:r w:rsidRPr="00C374E4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43CD327D">
          <v:shape id="_x0000_i1055" type="#_x0000_t75" style="width:21.75pt;height:20.25pt" o:ole="">
            <v:imagedata r:id="rId56" o:title=""/>
          </v:shape>
          <o:OLEObject Type="Embed" ProgID="Equation.DSMT4" ShapeID="_x0000_i1055" DrawAspect="Content" ObjectID="_1776356156" r:id="rId60"/>
        </w:object>
      </w:r>
    </w:p>
    <w:p w14:paraId="4549DDA5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3DC8DB82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5D99D886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721485C3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185C7810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2E76B8C8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1B9BA8A0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3DA0BF0B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5ACDD652" w14:textId="77777777" w:rsidR="00926064" w:rsidRDefault="00926064" w:rsidP="00926064">
      <w:pPr>
        <w:bidi/>
        <w:spacing w:after="0" w:line="240" w:lineRule="auto"/>
        <w:ind w:left="332" w:firstLine="152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25A3F303" w14:textId="77777777" w:rsidR="008A4D51" w:rsidRDefault="008A4D51" w:rsidP="008A4D51">
      <w:pPr>
        <w:bidi/>
        <w:spacing w:after="0" w:line="240" w:lineRule="auto"/>
        <w:rPr>
          <w:rFonts w:asciiTheme="majorBidi" w:hAnsiTheme="majorBidi" w:cstheme="majorBidi"/>
          <w:position w:val="-14"/>
          <w:sz w:val="26"/>
          <w:szCs w:val="26"/>
          <w:rtl/>
        </w:rPr>
      </w:pPr>
    </w:p>
    <w:p w14:paraId="1DAE9129" w14:textId="77777777" w:rsidR="008A4D51" w:rsidRPr="008A4D51" w:rsidRDefault="008A4D51" w:rsidP="008A4D51">
      <w:pPr>
        <w:bidi/>
        <w:spacing w:after="0" w:line="240" w:lineRule="auto"/>
        <w:ind w:left="332" w:firstLine="152"/>
        <w:jc w:val="right"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8A4D51">
        <w:rPr>
          <w:rFonts w:asciiTheme="majorBidi" w:hAnsiTheme="majorBidi" w:cstheme="majorBidi" w:hint="cs"/>
          <w:b/>
          <w:bCs/>
          <w:position w:val="-14"/>
          <w:sz w:val="26"/>
          <w:szCs w:val="26"/>
          <w:u w:val="single"/>
          <w:rtl/>
        </w:rPr>
        <w:t xml:space="preserve">انتهى الموضوع الثاني </w:t>
      </w:r>
    </w:p>
    <w:p w14:paraId="4D0387EB" w14:textId="77777777" w:rsidR="002966B3" w:rsidRDefault="002966B3" w:rsidP="002966B3">
      <w:pPr>
        <w:bidi/>
        <w:spacing w:after="0" w:line="240" w:lineRule="auto"/>
        <w:ind w:left="332" w:firstLine="152"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</w:p>
    <w:p w14:paraId="1B821ACA" w14:textId="77777777" w:rsidR="001D20EA" w:rsidRDefault="002966B3" w:rsidP="008A4D51">
      <w:pPr>
        <w:bidi/>
        <w:spacing w:after="0" w:line="240" w:lineRule="auto"/>
        <w:ind w:left="332" w:firstLine="152"/>
        <w:jc w:val="right"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2966B3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>مع تمنيات استاذة المادة مباركي .ف بالتوفيق في بكالوريا 2018</w:t>
      </w:r>
    </w:p>
    <w:p w14:paraId="694A77BE" w14:textId="77777777" w:rsidR="008A4D51" w:rsidRPr="008A4D51" w:rsidRDefault="008A4D51" w:rsidP="008A4D51">
      <w:pPr>
        <w:bidi/>
        <w:spacing w:after="0" w:line="240" w:lineRule="auto"/>
        <w:ind w:left="332" w:firstLine="152"/>
        <w:jc w:val="right"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</w:p>
    <w:p w14:paraId="68E0B559" w14:textId="77777777" w:rsidR="00406E65" w:rsidRPr="008A4D51" w:rsidRDefault="002966B3" w:rsidP="008A4D51">
      <w:pPr>
        <w:tabs>
          <w:tab w:val="right" w:pos="-560"/>
          <w:tab w:val="right" w:pos="-140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8A4D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2/2</w:t>
      </w:r>
    </w:p>
    <w:sectPr w:rsidR="00406E65" w:rsidRPr="008A4D51" w:rsidSect="00463DDD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5D1FE06" w14:textId="77777777" w:rsidR="00463DDD" w:rsidRDefault="00463DDD" w:rsidP="00FF1C50">
      <w:pPr>
        <w:spacing w:after="0" w:line="240" w:lineRule="auto"/>
      </w:pPr>
      <w:r>
        <w:separator/>
      </w:r>
    </w:p>
  </w:endnote>
  <w:endnote w:type="continuationSeparator" w:id="0">
    <w:p w14:paraId="770992F1" w14:textId="77777777" w:rsidR="00463DDD" w:rsidRDefault="00463DDD" w:rsidP="00FF1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0FA59A" w14:textId="77777777" w:rsidR="00463DDD" w:rsidRDefault="00463DDD" w:rsidP="00FF1C50">
      <w:pPr>
        <w:spacing w:after="0" w:line="240" w:lineRule="auto"/>
      </w:pPr>
      <w:r>
        <w:separator/>
      </w:r>
    </w:p>
  </w:footnote>
  <w:footnote w:type="continuationSeparator" w:id="0">
    <w:p w14:paraId="3CF4C359" w14:textId="77777777" w:rsidR="00463DDD" w:rsidRDefault="00463DDD" w:rsidP="00FF1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E0525AE"/>
    <w:multiLevelType w:val="hybridMultilevel"/>
    <w:tmpl w:val="AA68C9A8"/>
    <w:lvl w:ilvl="0" w:tplc="C98693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BA066C"/>
    <w:multiLevelType w:val="hybridMultilevel"/>
    <w:tmpl w:val="6D56DC32"/>
    <w:lvl w:ilvl="0" w:tplc="1758D6D0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2" w15:restartNumberingAfterBreak="0">
    <w:nsid w:val="45092385"/>
    <w:multiLevelType w:val="hybridMultilevel"/>
    <w:tmpl w:val="A6B84F04"/>
    <w:lvl w:ilvl="0" w:tplc="D7A8DC7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D314F5"/>
    <w:multiLevelType w:val="hybridMultilevel"/>
    <w:tmpl w:val="713CA0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8F6750"/>
    <w:multiLevelType w:val="hybridMultilevel"/>
    <w:tmpl w:val="1B2824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411601"/>
    <w:multiLevelType w:val="hybridMultilevel"/>
    <w:tmpl w:val="CE26320E"/>
    <w:lvl w:ilvl="0" w:tplc="C38A2056">
      <w:start w:val="1"/>
      <w:numFmt w:val="decimal"/>
      <w:lvlText w:val="%1."/>
      <w:lvlJc w:val="left"/>
      <w:pPr>
        <w:tabs>
          <w:tab w:val="num" w:pos="1155"/>
        </w:tabs>
        <w:ind w:left="115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70700398">
    <w:abstractNumId w:val="4"/>
  </w:num>
  <w:num w:numId="2" w16cid:durableId="1730493998">
    <w:abstractNumId w:val="5"/>
  </w:num>
  <w:num w:numId="3" w16cid:durableId="1259145609">
    <w:abstractNumId w:val="2"/>
  </w:num>
  <w:num w:numId="4" w16cid:durableId="1762411403">
    <w:abstractNumId w:val="0"/>
  </w:num>
  <w:num w:numId="5" w16cid:durableId="1631863500">
    <w:abstractNumId w:val="1"/>
  </w:num>
  <w:num w:numId="6" w16cid:durableId="14986914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1C50"/>
    <w:rsid w:val="001478A3"/>
    <w:rsid w:val="0017358D"/>
    <w:rsid w:val="00195A65"/>
    <w:rsid w:val="001A0ACB"/>
    <w:rsid w:val="001C7198"/>
    <w:rsid w:val="001D20EA"/>
    <w:rsid w:val="001F049F"/>
    <w:rsid w:val="001F2588"/>
    <w:rsid w:val="002547AF"/>
    <w:rsid w:val="002966B3"/>
    <w:rsid w:val="00406E65"/>
    <w:rsid w:val="00414D8B"/>
    <w:rsid w:val="00463DDD"/>
    <w:rsid w:val="0050242E"/>
    <w:rsid w:val="00551BF8"/>
    <w:rsid w:val="00585753"/>
    <w:rsid w:val="006006D5"/>
    <w:rsid w:val="00602AA1"/>
    <w:rsid w:val="006052F7"/>
    <w:rsid w:val="00650FAB"/>
    <w:rsid w:val="00690E37"/>
    <w:rsid w:val="006B773B"/>
    <w:rsid w:val="006D10A7"/>
    <w:rsid w:val="007118A0"/>
    <w:rsid w:val="00785630"/>
    <w:rsid w:val="007B4663"/>
    <w:rsid w:val="0087212C"/>
    <w:rsid w:val="00896CD6"/>
    <w:rsid w:val="008A4D51"/>
    <w:rsid w:val="00926064"/>
    <w:rsid w:val="009536F0"/>
    <w:rsid w:val="009F365E"/>
    <w:rsid w:val="00A25571"/>
    <w:rsid w:val="00AA378C"/>
    <w:rsid w:val="00AD51C7"/>
    <w:rsid w:val="00AF4F3F"/>
    <w:rsid w:val="00B47678"/>
    <w:rsid w:val="00C06424"/>
    <w:rsid w:val="00C35C7F"/>
    <w:rsid w:val="00C374E4"/>
    <w:rsid w:val="00C80635"/>
    <w:rsid w:val="00CF417B"/>
    <w:rsid w:val="00E61DAA"/>
    <w:rsid w:val="00EE4456"/>
    <w:rsid w:val="00FF1C50"/>
    <w:rsid w:val="00FF3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1ADA4E"/>
  <w15:docId w15:val="{5064C362-F312-4A47-8281-6AEB921B9C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BF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F1C50"/>
  </w:style>
  <w:style w:type="paragraph" w:styleId="Pieddepage">
    <w:name w:val="footer"/>
    <w:basedOn w:val="Normal"/>
    <w:link w:val="Pieddepag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F1C50"/>
  </w:style>
  <w:style w:type="table" w:styleId="Grilledutableau">
    <w:name w:val="Table Grid"/>
    <w:basedOn w:val="TableauNormal"/>
    <w:uiPriority w:val="59"/>
    <w:rsid w:val="006B77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602AA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02AA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02A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02A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53EF84-428F-428F-B266-256F6BB8D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1</Pages>
  <Words>621</Words>
  <Characters>3421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28</cp:revision>
  <cp:lastPrinted>2024-05-04T17:25:00Z</cp:lastPrinted>
  <dcterms:created xsi:type="dcterms:W3CDTF">2018-05-11T18:03:00Z</dcterms:created>
  <dcterms:modified xsi:type="dcterms:W3CDTF">2024-05-04T17:28:00Z</dcterms:modified>
</cp:coreProperties>
</file>